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52B5C" w:rsidRDefault="00F52B5C">
      <w:pPr>
        <w:rPr>
          <w:rFonts w:asciiTheme="majorHAnsi" w:eastAsiaTheme="majorEastAsia" w:hAnsiTheme="majorHAnsi" w:cstheme="majorBidi"/>
          <w:color w:val="2F5496" w:themeColor="accent1" w:themeShade="BF"/>
          <w:sz w:val="32"/>
          <w:szCs w:val="32"/>
        </w:rPr>
      </w:pPr>
      <w:bookmarkStart w:id="0" w:name="_Toc101765736"/>
      <w:r>
        <w:br w:type="page"/>
      </w:r>
    </w:p>
    <w:p w:rsidR="00F52B5C" w:rsidRPr="00FC76FA" w:rsidRDefault="00F52B5C" w:rsidP="00EE1618">
      <w:pPr>
        <w:pStyle w:val="Heading1"/>
        <w:spacing w:line="360" w:lineRule="auto"/>
        <w:jc w:val="center"/>
      </w:pPr>
      <w:bookmarkStart w:id="1" w:name="_Toc101814652"/>
      <w:bookmarkStart w:id="2" w:name="_Toc101814778"/>
      <w:bookmarkStart w:id="3" w:name="_Toc101817510"/>
      <w:bookmarkEnd w:id="0"/>
      <w:r w:rsidRPr="00FC76FA">
        <w:t>Problem Formulation</w:t>
      </w:r>
      <w:bookmarkEnd w:id="1"/>
      <w:bookmarkEnd w:id="2"/>
      <w:bookmarkEnd w:id="3"/>
    </w:p>
    <w:p w:rsidR="00F52B5C" w:rsidRPr="00FC76FA" w:rsidRDefault="00F52B5C" w:rsidP="00364C43">
      <w:pPr>
        <w:pStyle w:val="Heading2"/>
        <w:rPr>
          <w:rFonts w:eastAsia="Times New Roman"/>
        </w:rPr>
      </w:pPr>
      <w:bookmarkStart w:id="4" w:name="_Toc101817511"/>
      <w:r w:rsidRPr="00FC76FA">
        <w:rPr>
          <w:rFonts w:eastAsia="Times New Roman"/>
        </w:rPr>
        <w:t>Introduction</w:t>
      </w:r>
      <w:bookmarkEnd w:id="4"/>
    </w:p>
    <w:p w:rsidR="00F52B5C" w:rsidRPr="00FC76FA" w:rsidRDefault="00F52B5C"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F52B5C" w:rsidRPr="00FC76FA" w:rsidRDefault="00F52B5C"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F52B5C" w:rsidRPr="00FC76FA" w:rsidRDefault="00F52B5C"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F52B5C" w:rsidRPr="00FC76FA" w:rsidRDefault="00F52B5C" w:rsidP="00364C43">
      <w:pPr>
        <w:pStyle w:val="Heading2"/>
        <w:rPr>
          <w:rFonts w:eastAsia="SimSun"/>
          <w:lang w:val="en-AU" w:eastAsia="zh-CN" w:bidi="ar-SA"/>
        </w:rPr>
      </w:pPr>
      <w:r w:rsidRPr="00FC76FA">
        <w:rPr>
          <w:rFonts w:eastAsia="SimSun"/>
          <w:lang w:val="en-AU" w:eastAsia="zh-CN" w:bidi="ar-SA"/>
        </w:rPr>
        <w:t xml:space="preserve"> </w:t>
      </w:r>
      <w:bookmarkStart w:id="5" w:name="_Toc101817512"/>
      <w:r w:rsidRPr="00FC76FA">
        <w:rPr>
          <w:rFonts w:eastAsia="SimSun"/>
          <w:lang w:val="en-AU" w:eastAsia="zh-CN" w:bidi="ar-SA"/>
        </w:rPr>
        <w:t>Problem Formulation</w:t>
      </w:r>
      <w:bookmarkEnd w:id="5"/>
    </w:p>
    <w:p w:rsidR="00F52B5C" w:rsidRPr="00FC76FA" w:rsidRDefault="00F52B5C" w:rsidP="00364C43">
      <w:pPr>
        <w:pStyle w:val="Heading3"/>
        <w:rPr>
          <w:rFonts w:eastAsia="Times New Roman"/>
          <w:lang w:bidi="ar-SA"/>
        </w:rPr>
      </w:pPr>
      <w:r w:rsidRPr="00FC76FA">
        <w:rPr>
          <w:rFonts w:eastAsia="Times New Roman"/>
          <w:lang w:bidi="ar-SA"/>
        </w:rPr>
        <w:t xml:space="preserve"> </w:t>
      </w:r>
      <w:bookmarkStart w:id="6" w:name="_Toc101817513"/>
      <w:r w:rsidRPr="00FC76FA">
        <w:rPr>
          <w:rFonts w:eastAsia="Times New Roman"/>
          <w:lang w:bidi="ar-SA"/>
        </w:rPr>
        <w:t>Objective function</w:t>
      </w:r>
      <w:bookmarkEnd w:id="6"/>
    </w:p>
    <w:p w:rsidR="00F52B5C" w:rsidRPr="00FC76FA" w:rsidRDefault="00F52B5C"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F52B5C" w:rsidRPr="00FC76FA" w:rsidRDefault="00F52B5C"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85pt;height:56.4pt" o:ole="">
            <v:imagedata r:id="rId5" o:title=""/>
          </v:shape>
          <o:OLEObject Type="Embed" ProgID="Equation.DSMT4" ShapeID="_x0000_i1040" DrawAspect="Content" ObjectID="_1712430451"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F52B5C" w:rsidRPr="00FC76FA" w:rsidRDefault="00F52B5C"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F52B5C" w:rsidRPr="00FC76FA" w:rsidRDefault="00F52B5C"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1.8pt;height:32.4pt" o:ole="">
            <v:imagedata r:id="rId7" o:title=""/>
          </v:shape>
          <o:OLEObject Type="Embed" ProgID="Equation.DSMT4" ShapeID="_x0000_i1041" DrawAspect="Content" ObjectID="_1712430452" r:id="rId8"/>
        </w:object>
      </w:r>
    </w:p>
    <w:p w:rsidR="00F52B5C" w:rsidRPr="00FC76FA" w:rsidRDefault="00F52B5C"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F52B5C" w:rsidRPr="00FC76FA" w:rsidRDefault="00F52B5C" w:rsidP="00364C43">
      <w:pPr>
        <w:pStyle w:val="Heading3"/>
        <w:rPr>
          <w:rFonts w:eastAsia="Times New Roman"/>
          <w:lang w:bidi="ar-SA"/>
        </w:rPr>
      </w:pPr>
      <w:r w:rsidRPr="00FC76FA">
        <w:rPr>
          <w:rFonts w:eastAsia="Times New Roman"/>
          <w:lang w:bidi="ar-SA"/>
        </w:rPr>
        <w:t xml:space="preserve"> </w:t>
      </w:r>
      <w:bookmarkStart w:id="7" w:name="_Toc101817514"/>
      <w:r w:rsidRPr="00FC76FA">
        <w:rPr>
          <w:rFonts w:eastAsia="Times New Roman"/>
          <w:lang w:bidi="ar-SA"/>
        </w:rPr>
        <w:t>System constraints</w:t>
      </w:r>
      <w:bookmarkEnd w:id="7"/>
    </w:p>
    <w:p w:rsidR="00F52B5C" w:rsidRPr="00FC76FA" w:rsidRDefault="00F52B5C"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F52B5C" w:rsidRPr="00FC76FA" w:rsidRDefault="00F52B5C" w:rsidP="00364C43">
      <w:pPr>
        <w:pStyle w:val="Heading4"/>
        <w:rPr>
          <w:rFonts w:eastAsia="Times New Roman"/>
        </w:rPr>
      </w:pPr>
      <w:bookmarkStart w:id="8" w:name="_Toc101817515"/>
      <w:r w:rsidRPr="00FC76FA">
        <w:rPr>
          <w:rFonts w:eastAsia="Times New Roman"/>
        </w:rPr>
        <w:t>Equality constraint</w:t>
      </w:r>
      <w:bookmarkEnd w:id="8"/>
    </w:p>
    <w:p w:rsidR="00F52B5C" w:rsidRPr="00FC76FA" w:rsidRDefault="00F52B5C" w:rsidP="00F52B5C">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F52B5C" w:rsidRPr="00FC76FA" w:rsidRDefault="00F52B5C"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F52B5C" w:rsidRPr="00FC76FA" w:rsidRDefault="00F52B5C"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4.2pt" o:ole="">
            <v:imagedata r:id="rId9" o:title=""/>
          </v:shape>
          <o:OLEObject Type="Embed" ProgID="Equation.DSMT4" ShapeID="_x0000_i1042" DrawAspect="Content" ObjectID="_1712430453"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F52B5C" w:rsidRPr="00FC76FA" w:rsidRDefault="00F52B5C"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214.2pt;height:34.2pt" o:ole="">
            <v:imagedata r:id="rId11" o:title=""/>
          </v:shape>
          <o:OLEObject Type="Embed" ProgID="Equation.DSMT4" ShapeID="_x0000_i1043" DrawAspect="Content" ObjectID="_1712430454"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F52B5C" w:rsidRPr="00FC76FA" w:rsidRDefault="00F52B5C"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52B5C" w:rsidRPr="00FC76FA" w:rsidRDefault="00F52B5C" w:rsidP="00364C43">
      <w:pPr>
        <w:pStyle w:val="Heading4"/>
        <w:rPr>
          <w:rFonts w:eastAsia="Times New Roman"/>
        </w:rPr>
      </w:pPr>
      <w:r w:rsidRPr="00FC76FA">
        <w:rPr>
          <w:rFonts w:eastAsia="Times New Roman"/>
        </w:rPr>
        <w:t xml:space="preserve"> </w:t>
      </w:r>
      <w:bookmarkStart w:id="9" w:name="_Toc101817516"/>
      <w:r w:rsidRPr="00FC76FA">
        <w:rPr>
          <w:rFonts w:eastAsia="Times New Roman"/>
        </w:rPr>
        <w:t>Inequality constraints</w:t>
      </w:r>
      <w:bookmarkEnd w:id="9"/>
    </w:p>
    <w:p w:rsidR="00F52B5C" w:rsidRPr="00FC76FA" w:rsidRDefault="00F52B5C" w:rsidP="00F52B5C">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F52B5C" w:rsidRPr="00FC76FA" w:rsidRDefault="00F52B5C"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F52B5C" w:rsidRPr="00FC76FA" w:rsidRDefault="00F52B5C"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7.2pt;height:19.2pt" o:ole="">
            <v:imagedata r:id="rId13" o:title=""/>
          </v:shape>
          <o:OLEObject Type="Embed" ProgID="Equation.DSMT4" ShapeID="_x0000_i1044" DrawAspect="Content" ObjectID="_1712430455"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F52B5C" w:rsidRPr="00FC76FA" w:rsidRDefault="00F52B5C"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F52B5C" w:rsidRPr="00FC76FA" w:rsidRDefault="00F52B5C"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99.6pt;height:23.4pt" o:ole="">
            <v:imagedata r:id="rId15" o:title=""/>
          </v:shape>
          <o:OLEObject Type="Embed" ProgID="Equation.DSMT4" ShapeID="_x0000_i1045" DrawAspect="Content" ObjectID="_1712430456"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F52B5C" w:rsidRPr="00FC76FA" w:rsidRDefault="00F52B5C"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27pt;height:19.8pt" o:ole="">
            <v:imagedata r:id="rId17" o:title=""/>
          </v:shape>
          <o:OLEObject Type="Embed" ProgID="Equation.DSMT4" ShapeID="_x0000_i1046" DrawAspect="Content" ObjectID="_1712430457" r:id="rId18"/>
        </w:object>
      </w:r>
      <w:r w:rsidRPr="00FC76FA">
        <w:rPr>
          <w:rFonts w:ascii="Times New Roman" w:eastAsia="Times New Roman" w:hAnsi="Times New Roman" w:cs="Times New Roman"/>
        </w:rPr>
        <w:t xml:space="preserve">) as: </w:t>
      </w:r>
    </w:p>
    <w:p w:rsidR="00F52B5C" w:rsidRPr="00FC76FA" w:rsidRDefault="00F52B5C"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6pt;height:19.8pt" o:ole="">
            <v:imagedata r:id="rId19" o:title=""/>
          </v:shape>
          <o:OLEObject Type="Embed" ProgID="Equation.DSMT4" ShapeID="_x0000_i1047" DrawAspect="Content" ObjectID="_1712430458"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F52B5C" w:rsidRPr="00FC76FA" w:rsidRDefault="00F52B5C" w:rsidP="00FC76FA">
      <w:pPr>
        <w:spacing w:after="0" w:line="360" w:lineRule="auto"/>
        <w:jc w:val="both"/>
        <w:rPr>
          <w:rFonts w:ascii="Times New Roman" w:eastAsia="Times New Roman" w:hAnsi="Times New Roman" w:cs="Times New Roman"/>
        </w:rPr>
      </w:pP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F52B5C" w:rsidRPr="00FC76FA" w:rsidRDefault="00F52B5C"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1.6pt;height:18.6pt" o:ole="">
            <v:imagedata r:id="rId21" o:title=""/>
          </v:shape>
          <o:OLEObject Type="Embed" ProgID="Equation.DSMT4" ShapeID="_x0000_i1048" DrawAspect="Content" ObjectID="_1712430459" r:id="rId22"/>
        </w:object>
      </w:r>
      <w:r w:rsidRPr="00FC76FA">
        <w:rPr>
          <w:rFonts w:ascii="Times New Roman" w:eastAsia="Times New Roman" w:hAnsi="Times New Roman" w:cs="Times New Roman"/>
        </w:rPr>
        <w:t xml:space="preserve">) as: </w:t>
      </w:r>
    </w:p>
    <w:p w:rsidR="00F52B5C" w:rsidRPr="00FC76FA" w:rsidRDefault="00F52B5C"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4.8pt;height:19.2pt" o:ole="">
            <v:imagedata r:id="rId23" o:title=""/>
          </v:shape>
          <o:OLEObject Type="Embed" ProgID="Equation.DSMT4" ShapeID="_x0000_i1049" DrawAspect="Content" ObjectID="_1712430460"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F52B5C" w:rsidRPr="00FC76FA" w:rsidRDefault="00F52B5C"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F52B5C" w:rsidRPr="00FC76FA" w:rsidRDefault="00F52B5C"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48.2pt;height:22.2pt" o:ole="">
            <v:imagedata r:id="rId25" o:title=""/>
          </v:shape>
          <o:OLEObject Type="Embed" ProgID="Equation.DSMT4" ShapeID="_x0000_i1050" DrawAspect="Content" ObjectID="_1712430461"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t xml:space="preserve">    </w:t>
      </w:r>
      <w:r w:rsidRPr="00FC76FA">
        <w:rPr>
          <w:rFonts w:ascii="Times New Roman" w:eastAsia="Times New Roman" w:hAnsi="Times New Roman" w:cs="Times New Roman"/>
        </w:rPr>
        <w:t>(3.8)</w:t>
      </w:r>
    </w:p>
    <w:p w:rsidR="00F52B5C" w:rsidRPr="00FC76FA" w:rsidRDefault="00F52B5C"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142.8pt;height:21.6pt" o:ole="">
            <v:imagedata r:id="rId27" o:title=""/>
          </v:shape>
          <o:OLEObject Type="Embed" ProgID="Equation.DSMT4" ShapeID="_x0000_i1051" DrawAspect="Content" ObjectID="_1712430462"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F52B5C" w:rsidRPr="00FC76FA" w:rsidRDefault="00F52B5C"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F52B5C" w:rsidRPr="00FC76FA" w:rsidRDefault="00F52B5C"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F52B5C" w:rsidRPr="00FC76FA" w:rsidRDefault="00F52B5C"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7.4pt;height:21.6pt" o:ole="">
            <v:imagedata r:id="rId29" o:title=""/>
          </v:shape>
          <o:OLEObject Type="Embed" ProgID="Equation.DSMT4" ShapeID="_x0000_i1052" DrawAspect="Content" ObjectID="_1712430463"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F52B5C" w:rsidRPr="00FC76FA" w:rsidRDefault="00F52B5C"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F52B5C" w:rsidRPr="00FC76FA" w:rsidRDefault="00F52B5C" w:rsidP="00F52B5C">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F52B5C" w:rsidRPr="00FC76FA" w:rsidRDefault="00F52B5C"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F52B5C" w:rsidRPr="00FC76FA" w:rsidRDefault="00F52B5C"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8.4pt;height:21pt" o:ole="">
            <v:imagedata r:id="rId31" o:title=""/>
          </v:shape>
          <o:OLEObject Type="Embed" ProgID="Equation.DSMT4" ShapeID="_x0000_i1053" DrawAspect="Content" ObjectID="_1712430464"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F52B5C" w:rsidRPr="00FC76FA" w:rsidRDefault="00F52B5C"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5.8pt" o:ole="">
            <v:imagedata r:id="rId33" o:title=""/>
          </v:shape>
          <o:OLEObject Type="Embed" ProgID="Equation.DSMT4" ShapeID="_x0000_i1054" DrawAspect="Content" ObjectID="_1712430465"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F52B5C" w:rsidRPr="00FC76FA" w:rsidRDefault="00F52B5C" w:rsidP="00FC76FA">
      <w:pPr>
        <w:spacing w:after="0" w:line="360" w:lineRule="auto"/>
        <w:jc w:val="both"/>
        <w:rPr>
          <w:rFonts w:ascii="Times New Roman" w:eastAsia="Times New Roman" w:hAnsi="Times New Roman" w:cs="Times New Roman"/>
          <w:b/>
          <w:bCs/>
        </w:rPr>
      </w:pPr>
    </w:p>
    <w:p w:rsidR="00F52B5C" w:rsidRPr="00FC76FA" w:rsidRDefault="00F52B5C" w:rsidP="00FC76FA">
      <w:pPr>
        <w:sectPr w:rsidR="00F52B5C"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F280E"/>
    <w:rsid w:val="00151EB9"/>
    <w:rsid w:val="00375E12"/>
    <w:rsid w:val="0049079A"/>
    <w:rsid w:val="00524AD7"/>
    <w:rsid w:val="006B59B5"/>
    <w:rsid w:val="006C2210"/>
    <w:rsid w:val="0084411A"/>
    <w:rsid w:val="00A36C34"/>
    <w:rsid w:val="00A57155"/>
    <w:rsid w:val="00A90EC9"/>
    <w:rsid w:val="00B5120E"/>
    <w:rsid w:val="00BD1A34"/>
    <w:rsid w:val="00C75304"/>
    <w:rsid w:val="00E12605"/>
    <w:rsid w:val="00EE1618"/>
    <w:rsid w:val="00F52B5C"/>
    <w:rsid w:val="00F704B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6</Characters>
  <Application>Microsoft Office Word</Application>
  <DocSecurity>0</DocSecurity>
  <Lines>43</Lines>
  <Paragraphs>12</Paragraphs>
  <ScaleCrop>false</ScaleCrop>
  <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5</cp:revision>
  <dcterms:created xsi:type="dcterms:W3CDTF">2022-04-25T05:40:00Z</dcterms:created>
  <dcterms:modified xsi:type="dcterms:W3CDTF">2022-04-25T19:23:00Z</dcterms:modified>
</cp:coreProperties>
</file>